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71" r:id="rId5"/>
    <p:sldId id="262" r:id="rId6"/>
    <p:sldId id="259" r:id="rId7"/>
    <p:sldId id="260" r:id="rId8"/>
    <p:sldId id="261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2" r:id="rId18"/>
    <p:sldId id="276" r:id="rId19"/>
    <p:sldId id="273" r:id="rId20"/>
    <p:sldId id="274" r:id="rId21"/>
    <p:sldId id="275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20BB7-D371-4996-B152-6D30B28B6843}" type="datetimeFigureOut">
              <a:rPr lang="ru-RU" smtClean="0"/>
              <a:t>20.09.2012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46DFE-D124-465A-B133-E84F3A532D01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20BB7-D371-4996-B152-6D30B28B6843}" type="datetimeFigureOut">
              <a:rPr lang="ru-RU" smtClean="0"/>
              <a:t>20.09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46DFE-D124-465A-B133-E84F3A532D01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20BB7-D371-4996-B152-6D30B28B6843}" type="datetimeFigureOut">
              <a:rPr lang="ru-RU" smtClean="0"/>
              <a:t>20.09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46DFE-D124-465A-B133-E84F3A532D01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20BB7-D371-4996-B152-6D30B28B6843}" type="datetimeFigureOut">
              <a:rPr lang="ru-RU" smtClean="0"/>
              <a:t>20.09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46DFE-D124-465A-B133-E84F3A532D01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20BB7-D371-4996-B152-6D30B28B6843}" type="datetimeFigureOut">
              <a:rPr lang="ru-RU" smtClean="0"/>
              <a:t>20.09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46DFE-D124-465A-B133-E84F3A532D01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20BB7-D371-4996-B152-6D30B28B6843}" type="datetimeFigureOut">
              <a:rPr lang="ru-RU" smtClean="0"/>
              <a:t>20.09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46DFE-D124-465A-B133-E84F3A532D01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20BB7-D371-4996-B152-6D30B28B6843}" type="datetimeFigureOut">
              <a:rPr lang="ru-RU" smtClean="0"/>
              <a:t>20.09.201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46DFE-D124-465A-B133-E84F3A532D01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20BB7-D371-4996-B152-6D30B28B6843}" type="datetimeFigureOut">
              <a:rPr lang="ru-RU" smtClean="0"/>
              <a:t>20.09.201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46DFE-D124-465A-B133-E84F3A532D01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20BB7-D371-4996-B152-6D30B28B6843}" type="datetimeFigureOut">
              <a:rPr lang="ru-RU" smtClean="0"/>
              <a:t>20.09.201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46DFE-D124-465A-B133-E84F3A532D01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20BB7-D371-4996-B152-6D30B28B6843}" type="datetimeFigureOut">
              <a:rPr lang="ru-RU" smtClean="0"/>
              <a:t>20.09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46DFE-D124-465A-B133-E84F3A532D01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с одним вырезанным скругленным углом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ый треугольник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20BB7-D371-4996-B152-6D30B28B6843}" type="datetimeFigureOut">
              <a:rPr lang="ru-RU" smtClean="0"/>
              <a:t>20.09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CD646DFE-D124-465A-B133-E84F3A532D01}" type="slidenum">
              <a:rPr lang="ru-RU" smtClean="0"/>
              <a:t>‹#›</a:t>
            </a:fld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10" name="Полилиния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Полилиния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DE20BB7-D371-4996-B152-6D30B28B6843}" type="datetimeFigureOut">
              <a:rPr lang="ru-RU" smtClean="0"/>
              <a:t>20.09.2012</a:t>
            </a:fld>
            <a:endParaRPr lang="ru-RU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D646DFE-D124-465A-B133-E84F3A532D01}" type="slidenum">
              <a:rPr lang="ru-RU" smtClean="0"/>
              <a:t>‹#›</a:t>
            </a:fld>
            <a:endParaRPr lang="ru-RU"/>
          </a:p>
        </p:txBody>
      </p:sp>
      <p:grpSp>
        <p:nvGrpSpPr>
          <p:cNvPr id="2" name="Группа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Полилиния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Полилиния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 algn="ctr"/>
            <a:r>
              <a:rPr lang="ru-RU" sz="36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ЧИСЛЕННОЕ МОДЕЛИРОВАНИЕ УСТАНОВИВШЕГОСЯ ТЕЧЕНИЯ</a:t>
            </a:r>
            <a:br>
              <a:rPr lang="ru-RU" sz="36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ru-RU" sz="3600" dirty="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ГАЗА В СОПЛАХ</a:t>
            </a:r>
            <a:endParaRPr lang="ru-RU" sz="3600" dirty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83568" y="4293096"/>
            <a:ext cx="7854696" cy="1752600"/>
          </a:xfrm>
        </p:spPr>
        <p:txBody>
          <a:bodyPr/>
          <a:lstStyle/>
          <a:p>
            <a:r>
              <a:rPr lang="ru-RU" u="sng" dirty="0" smtClean="0">
                <a:latin typeface="Times New Roman" pitchFamily="18" charset="0"/>
                <a:cs typeface="Times New Roman" pitchFamily="18" charset="0"/>
              </a:rPr>
              <a:t>Работу выполнил: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Вилданов В.Р.</a:t>
            </a:r>
          </a:p>
          <a:p>
            <a:r>
              <a:rPr lang="ru-RU" u="sng" dirty="0" smtClean="0">
                <a:latin typeface="Times New Roman" pitchFamily="18" charset="0"/>
                <a:cs typeface="Times New Roman" pitchFamily="18" charset="0"/>
              </a:rPr>
              <a:t>Научный руководитель: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Сергеев О.Б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899592" y="1052736"/>
          <a:ext cx="668451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3" imgW="4686300" imgH="508000" progId="Equation.DSMT4">
                  <p:embed/>
                </p:oleObj>
              </mc:Choice>
              <mc:Fallback>
                <p:oleObj name="Equation" r:id="rId3" imgW="4686300" imgH="508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052736"/>
                        <a:ext cx="6684516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203848" y="2420888"/>
          <a:ext cx="2088232" cy="28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5" imgW="1295400" imgH="1739900" progId="Equation.DSMT4">
                  <p:embed/>
                </p:oleObj>
              </mc:Choice>
              <mc:Fallback>
                <p:oleObj name="Equation" r:id="rId5" imgW="1295400" imgH="173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420888"/>
                        <a:ext cx="2088232" cy="280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23317" y="6488668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0/21</a:t>
            </a:r>
            <a:endParaRPr lang="ru-RU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827584" y="1052736"/>
          <a:ext cx="736791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3" imgW="4699000" imgH="508000" progId="Equation.DSMT4">
                  <p:embed/>
                </p:oleObj>
              </mc:Choice>
              <mc:Fallback>
                <p:oleObj name="Equation" r:id="rId3" imgW="4699000" imgH="508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052736"/>
                        <a:ext cx="7367913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275856" y="2564904"/>
          <a:ext cx="2088232" cy="2873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5" imgW="1270000" imgH="1739900" progId="Equation.DSMT4">
                  <p:embed/>
                </p:oleObj>
              </mc:Choice>
              <mc:Fallback>
                <p:oleObj name="Equation" r:id="rId5" imgW="1270000" imgH="173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564904"/>
                        <a:ext cx="2088232" cy="2873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23317" y="6488668"/>
            <a:ext cx="60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1/21</a:t>
            </a:r>
            <a:endParaRPr lang="ru-RU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755576" y="1412776"/>
          <a:ext cx="763692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3" imgW="4864100" imgH="508000" progId="Equation.DSMT4">
                  <p:embed/>
                </p:oleObj>
              </mc:Choice>
              <mc:Fallback>
                <p:oleObj name="Equation" r:id="rId3" imgW="4864100" imgH="508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12776"/>
                        <a:ext cx="7636924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563888" y="2780928"/>
          <a:ext cx="1872208" cy="250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5" imgW="1308100" imgH="1739900" progId="Equation.DSMT4">
                  <p:embed/>
                </p:oleObj>
              </mc:Choice>
              <mc:Fallback>
                <p:oleObj name="Equation" r:id="rId5" imgW="1308100" imgH="173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780928"/>
                        <a:ext cx="1872208" cy="2500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23317" y="648866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2/21</a:t>
            </a:r>
            <a:endParaRPr lang="ru-RU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971600" y="836712"/>
          <a:ext cx="7466981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3" imgW="5118100" imgH="1384300" progId="Equation.DSMT4">
                  <p:embed/>
                </p:oleObj>
              </mc:Choice>
              <mc:Fallback>
                <p:oleObj name="Equation" r:id="rId3" imgW="5118100" imgH="1384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836712"/>
                        <a:ext cx="7466981" cy="201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1277"/>
              </p:ext>
            </p:extLst>
          </p:nvPr>
        </p:nvGraphicFramePr>
        <p:xfrm>
          <a:off x="2589213" y="3429000"/>
          <a:ext cx="3679825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5" imgW="2641320" imgH="2145960" progId="Equation.DSMT4">
                  <p:embed/>
                </p:oleObj>
              </mc:Choice>
              <mc:Fallback>
                <p:oleObj name="Equation" r:id="rId5" imgW="2641320" imgH="2145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429000"/>
                        <a:ext cx="3679825" cy="298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23317" y="6488668"/>
            <a:ext cx="637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3/21</a:t>
            </a:r>
            <a:endParaRPr lang="ru-RU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764704"/>
            <a:ext cx="8229600" cy="42292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Определение параметров на гранях ячейки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1268760"/>
            <a:ext cx="8604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 smtClean="0">
                <a:latin typeface="Times New Roman" pitchFamily="18" charset="0"/>
                <a:cs typeface="Times New Roman" pitchFamily="18" charset="0"/>
              </a:rPr>
              <a:t>Внутренняя грань: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ешается задача о распаде произвольного разрыва </a:t>
            </a:r>
          </a:p>
          <a:p>
            <a:r>
              <a:rPr lang="ru-RU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	    со следующими параметрами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627784" y="1916832"/>
          <a:ext cx="1368152" cy="46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916832"/>
                        <a:ext cx="1368152" cy="464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5004048" y="1916832"/>
          <a:ext cx="1368152" cy="433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5" imgW="761760" imgH="241200" progId="Equation.DSMT4">
                  <p:embed/>
                </p:oleObj>
              </mc:Choice>
              <mc:Fallback>
                <p:oleObj name="Equation" r:id="rId5" imgW="7617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916832"/>
                        <a:ext cx="1368152" cy="433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9552" y="2348880"/>
            <a:ext cx="8604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 smtClean="0">
                <a:latin typeface="Times New Roman" pitchFamily="18" charset="0"/>
                <a:cs typeface="Times New Roman" pitchFamily="18" charset="0"/>
              </a:rPr>
              <a:t>Твёрдая стенка: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ешается задача о распаде произвольного разрыва 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          со следующими параметрами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699792" y="2996952"/>
          <a:ext cx="1224136" cy="41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7" imgW="711000" imgH="241200" progId="Equation.DSMT4">
                  <p:embed/>
                </p:oleObj>
              </mc:Choice>
              <mc:Fallback>
                <p:oleObj name="Equation" r:id="rId7" imgW="7110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996952"/>
                        <a:ext cx="1224136" cy="415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4932040" y="2996952"/>
          <a:ext cx="1348209" cy="400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8" imgW="812520" imgH="241200" progId="Equation.DSMT4">
                  <p:embed/>
                </p:oleObj>
              </mc:Choice>
              <mc:Fallback>
                <p:oleObj name="Equation" r:id="rId8" imgW="8125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996952"/>
                        <a:ext cx="1348209" cy="400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39552" y="3501008"/>
            <a:ext cx="8604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 smtClean="0">
                <a:latin typeface="Times New Roman" pitchFamily="18" charset="0"/>
                <a:cs typeface="Times New Roman" pitchFamily="18" charset="0"/>
              </a:rPr>
              <a:t>Входное сечение: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ешается задача о распаде произвольного разрыва 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            со следующими параметрами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4932040" y="4149080"/>
          <a:ext cx="12239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Equation" r:id="rId10" imgW="711000" imgH="241200" progId="Equation.DSMT4">
                  <p:embed/>
                </p:oleObj>
              </mc:Choice>
              <mc:Fallback>
                <p:oleObj name="Equation" r:id="rId10" imgW="71100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149080"/>
                        <a:ext cx="12239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2699792" y="4149080"/>
          <a:ext cx="10477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11" imgW="609480" imgH="241200" progId="Equation.DSMT4">
                  <p:embed/>
                </p:oleObj>
              </mc:Choice>
              <mc:Fallback>
                <p:oleObj name="Equation" r:id="rId11" imgW="60948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149080"/>
                        <a:ext cx="10477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39552" y="4581128"/>
            <a:ext cx="8604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 smtClean="0">
                <a:latin typeface="Times New Roman" pitchFamily="18" charset="0"/>
                <a:cs typeface="Times New Roman" pitchFamily="18" charset="0"/>
              </a:rPr>
              <a:t>Выходное сечение: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ешается задача о распаде произвольного разрыва 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               со следующими параметрами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2627784" y="5229200"/>
          <a:ext cx="12239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Equation" r:id="rId13" imgW="711000" imgH="241200" progId="Equation.DSMT4">
                  <p:embed/>
                </p:oleObj>
              </mc:Choice>
              <mc:Fallback>
                <p:oleObj name="Equation" r:id="rId13" imgW="71100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229200"/>
                        <a:ext cx="12239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51069"/>
              </p:ext>
            </p:extLst>
          </p:nvPr>
        </p:nvGraphicFramePr>
        <p:xfrm>
          <a:off x="4884738" y="5229225"/>
          <a:ext cx="12461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14" imgW="723600" imgH="266400" progId="Equation.DSMT4">
                  <p:embed/>
                </p:oleObj>
              </mc:Choice>
              <mc:Fallback>
                <p:oleObj name="Equation" r:id="rId14" imgW="723600" imgH="266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5229225"/>
                        <a:ext cx="12461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523317" y="6488668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4/21</a:t>
            </a:r>
            <a:endParaRPr lang="ru-RU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412776"/>
            <a:ext cx="8229600" cy="434312"/>
          </a:xfrm>
        </p:spPr>
        <p:txBody>
          <a:bodyPr>
            <a:noAutofit/>
          </a:bodyPr>
          <a:lstStyle/>
          <a:p>
            <a:pPr algn="ctr"/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ыбор шага по времени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88774"/>
              </p:ext>
            </p:extLst>
          </p:nvPr>
        </p:nvGraphicFramePr>
        <p:xfrm>
          <a:off x="2987824" y="3212976"/>
          <a:ext cx="3240360" cy="2848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3" imgW="2286000" imgH="2006600" progId="Equation.DSMT4">
                  <p:embed/>
                </p:oleObj>
              </mc:Choice>
              <mc:Fallback>
                <p:oleObj name="Equation" r:id="rId3" imgW="2286000" imgH="2006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212976"/>
                        <a:ext cx="3240360" cy="2848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114855"/>
              </p:ext>
            </p:extLst>
          </p:nvPr>
        </p:nvGraphicFramePr>
        <p:xfrm>
          <a:off x="3059832" y="1988840"/>
          <a:ext cx="287535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5" imgW="1841500" imgH="546100" progId="Equation.DSMT4">
                  <p:embed/>
                </p:oleObj>
              </mc:Choice>
              <mc:Fallback>
                <p:oleObj name="Equation" r:id="rId5" imgW="1841500" imgH="546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988840"/>
                        <a:ext cx="2875354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523317" y="6488668"/>
            <a:ext cx="639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5/21</a:t>
            </a:r>
            <a:endParaRPr lang="ru-RU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229600" cy="362304"/>
          </a:xfrm>
        </p:spPr>
        <p:txBody>
          <a:bodyPr>
            <a:noAutofit/>
          </a:bodyPr>
          <a:lstStyle/>
          <a:p>
            <a:pPr algn="ctr"/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5. Начальное приближение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1907704" y="1412776"/>
          <a:ext cx="4698155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3" imgW="2641600" imgH="927100" progId="Equation.DSMT4">
                  <p:embed/>
                </p:oleObj>
              </mc:Choice>
              <mc:Fallback>
                <p:oleObj name="Equation" r:id="rId3" imgW="2641600" imgH="9271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412776"/>
                        <a:ext cx="4698155" cy="1656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771800" y="3717032"/>
          <a:ext cx="311884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5" imgW="1892300" imgH="609600" progId="Equation.DSMT4">
                  <p:embed/>
                </p:oleObj>
              </mc:Choice>
              <mc:Fallback>
                <p:oleObj name="Equation" r:id="rId5" imgW="1892300" imgH="609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717032"/>
                        <a:ext cx="3118847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627784" y="5229200"/>
          <a:ext cx="311884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7" imgW="1892300" imgH="609600" progId="Equation.DSMT4">
                  <p:embed/>
                </p:oleObj>
              </mc:Choice>
              <mc:Fallback>
                <p:oleObj name="Equation" r:id="rId7" imgW="1892300" imgH="60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229200"/>
                        <a:ext cx="3118847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523317" y="6488668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6/21</a:t>
            </a:r>
            <a:endParaRPr lang="ru-RU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0688"/>
            <a:ext cx="8229600" cy="578328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6. Результаты расчёто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23317" y="6488668"/>
            <a:ext cx="642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7/21</a:t>
            </a:r>
            <a:endParaRPr lang="ru-RU" dirty="0"/>
          </a:p>
        </p:txBody>
      </p:sp>
      <p:sp>
        <p:nvSpPr>
          <p:cNvPr id="3" name="Rectangle 2"/>
          <p:cNvSpPr/>
          <p:nvPr/>
        </p:nvSpPr>
        <p:spPr>
          <a:xfrm>
            <a:off x="4450813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100" y="1952625"/>
            <a:ext cx="3781425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623014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36680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График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ходимости решения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708920"/>
            <a:ext cx="4667885" cy="284924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8523317" y="6488668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8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56010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269" y="980728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Распределение числа Маха вдоль оси и стенки канала сопла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734" y="2276872"/>
            <a:ext cx="5868670" cy="286067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8523317" y="6488668"/>
            <a:ext cx="659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9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4510508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ru-RU" sz="3600" b="1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1. Постановка задачи</a:t>
            </a:r>
            <a:endParaRPr lang="ru-RU" sz="3600" b="1" dirty="0">
              <a:solidFill>
                <a:schemeClr val="accent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860550"/>
            <a:ext cx="5943600" cy="31369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8516905" y="6525344"/>
            <a:ext cx="574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/21</a:t>
            </a:r>
            <a:endParaRPr lang="ru-RU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54868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Распределение давления вдоль оси и стенки канала сопла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348880"/>
            <a:ext cx="5932805" cy="289179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8523317" y="6488668"/>
            <a:ext cx="699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0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493633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Вывод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ru-RU" dirty="0" smtClean="0"/>
              <a:t>Была проверена реализация разностной схемы Годунова на осесимметричном канале.</a:t>
            </a:r>
          </a:p>
          <a:p>
            <a:pPr algn="just"/>
            <a:r>
              <a:rPr lang="ru-RU" dirty="0" smtClean="0"/>
              <a:t>Для данного сопла решение практически совпало с квазиодномерным с небольшими отклонениями.</a:t>
            </a:r>
          </a:p>
          <a:p>
            <a:pPr algn="just"/>
            <a:r>
              <a:rPr lang="ru-RU" dirty="0" smtClean="0"/>
              <a:t>В дальнейшем планируется использовать данный программный комплекс на несимметричных каналах.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8391871" y="648866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1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2737854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36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3600" b="1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2. Система уравнений нестационарного</a:t>
            </a:r>
            <a:br>
              <a:rPr lang="ru-RU" sz="3600" b="1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3600" b="1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потока идеального совершенного газа</a:t>
            </a:r>
            <a:endParaRPr lang="ru-RU" sz="3600" dirty="0">
              <a:solidFill>
                <a:schemeClr val="accent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123728" y="2060848"/>
          <a:ext cx="4739720" cy="43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3466800" imgH="3213000" progId="Equation.DSMT4">
                  <p:embed/>
                </p:oleObj>
              </mc:Choice>
              <mc:Fallback>
                <p:oleObj name="Equation" r:id="rId3" imgW="3466800" imgH="3213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060848"/>
                        <a:ext cx="4739720" cy="439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523317" y="6488668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3/21</a:t>
            </a:r>
            <a:endParaRPr lang="ru-RU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3717" y="332656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Граничные и начальные условия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102139"/>
              </p:ext>
            </p:extLst>
          </p:nvPr>
        </p:nvGraphicFramePr>
        <p:xfrm>
          <a:off x="2123728" y="2132856"/>
          <a:ext cx="3416746" cy="3976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3" imgW="2425680" imgH="2819160" progId="Equation.DSMT4">
                  <p:embed/>
                </p:oleObj>
              </mc:Choice>
              <mc:Fallback>
                <p:oleObj name="Equation" r:id="rId3" imgW="2425680" imgH="2819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132856"/>
                        <a:ext cx="3416746" cy="3976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23317" y="6488668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4/2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826301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Вводим вспомогательные вектор-столбцы</a:t>
            </a:r>
            <a:endParaRPr lang="ru-RU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1907704" y="2492896"/>
          <a:ext cx="5836125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4305300" imgH="1384300" progId="Equation.DSMT4">
                  <p:embed/>
                </p:oleObj>
              </mc:Choice>
              <mc:Fallback>
                <p:oleObj name="Equation" r:id="rId3" imgW="4305300" imgH="1384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492896"/>
                        <a:ext cx="5836125" cy="1872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699792" y="4797152"/>
          <a:ext cx="386301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1625600" imgH="482600" progId="Equation.DSMT4">
                  <p:embed/>
                </p:oleObj>
              </mc:Choice>
              <mc:Fallback>
                <p:oleObj name="Equation" r:id="rId5" imgW="16256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797152"/>
                        <a:ext cx="3863017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523317" y="6488668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5/21</a:t>
            </a:r>
            <a:endParaRPr lang="ru-RU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3. Дискретизация расчётной области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Рисунок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2564904"/>
            <a:ext cx="5934075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523317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6/21</a:t>
            </a:r>
            <a:endParaRPr lang="ru-RU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4. Метод Годунова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23317" y="6488668"/>
            <a:ext cx="574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7/21</a:t>
            </a:r>
            <a:endParaRPr lang="ru-RU" dirty="0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5597" y="2204864"/>
            <a:ext cx="5932805" cy="392366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2636912"/>
            <a:ext cx="8229600" cy="434312"/>
          </a:xfrm>
        </p:spPr>
        <p:txBody>
          <a:bodyPr>
            <a:normAutofit/>
          </a:bodyPr>
          <a:lstStyle/>
          <a:p>
            <a:pPr algn="ctr"/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Закон сохранения</a:t>
            </a:r>
            <a:endParaRPr lang="ru-RU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899592" y="3501008"/>
          <a:ext cx="698070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3492500" imgH="508000" progId="Equation.DSMT4">
                  <p:embed/>
                </p:oleObj>
              </mc:Choice>
              <mc:Fallback>
                <p:oleObj name="Equation" r:id="rId3" imgW="3492500" imgH="508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501008"/>
                        <a:ext cx="6980700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483768" y="1124744"/>
          <a:ext cx="3862387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1625600" imgH="482600" progId="Equation.DSMT4">
                  <p:embed/>
                </p:oleObj>
              </mc:Choice>
              <mc:Fallback>
                <p:oleObj name="Equation" r:id="rId5" imgW="16256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124744"/>
                        <a:ext cx="3862387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23317" y="6488668"/>
            <a:ext cx="585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8/21</a:t>
            </a:r>
            <a:endParaRPr lang="ru-RU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1331640" y="1340768"/>
          <a:ext cx="608671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3" imgW="4267200" imgH="508000" progId="Equation.DSMT4">
                  <p:embed/>
                </p:oleObj>
              </mc:Choice>
              <mc:Fallback>
                <p:oleObj name="Equation" r:id="rId3" imgW="4267200" imgH="508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340768"/>
                        <a:ext cx="6086714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627784" y="2564904"/>
          <a:ext cx="3734864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5" imgW="2844800" imgH="1866900" progId="Equation.DSMT4">
                  <p:embed/>
                </p:oleObj>
              </mc:Choice>
              <mc:Fallback>
                <p:oleObj name="Equation" r:id="rId5" imgW="2844800" imgH="186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564904"/>
                        <a:ext cx="3734864" cy="2448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23317" y="6488668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9/21</a:t>
            </a:r>
            <a:endParaRPr lang="ru-RU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Поток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Поток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Поток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08</TotalTime>
  <Words>166</Words>
  <Application>Microsoft Office PowerPoint</Application>
  <PresentationFormat>On-screen Show (4:3)</PresentationFormat>
  <Paragraphs>50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Поток</vt:lpstr>
      <vt:lpstr>Equation</vt:lpstr>
      <vt:lpstr>ЧИСЛЕННОЕ МОДЕЛИРОВАНИЕ УСТАНОВИВШЕГОСЯ ТЕЧЕНИЯ ГАЗА В СОПЛАХ</vt:lpstr>
      <vt:lpstr>1. Постановка задачи</vt:lpstr>
      <vt:lpstr> 2. Система уравнений нестационарного потока идеального совершенного газа</vt:lpstr>
      <vt:lpstr>Граничные и начальные условия</vt:lpstr>
      <vt:lpstr>Вводим вспомогательные вектор-столбцы</vt:lpstr>
      <vt:lpstr>3. Дискретизация расчётной области</vt:lpstr>
      <vt:lpstr>4. Метод Годунова</vt:lpstr>
      <vt:lpstr>Закон сохранени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Определение параметров на гранях ячейки</vt:lpstr>
      <vt:lpstr>Выбор шага по времени</vt:lpstr>
      <vt:lpstr>5. Начальное приближение</vt:lpstr>
      <vt:lpstr>6. Результаты расчётов</vt:lpstr>
      <vt:lpstr>График сходимости решения</vt:lpstr>
      <vt:lpstr>Распределение числа Маха вдоль оси и стенки канала сопла</vt:lpstr>
      <vt:lpstr>Распределение давления вдоль оси и стенки канала сопла</vt:lpstr>
      <vt:lpstr>Вывод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Численное моделирование установившегося течения газа в соплах</dc:title>
  <dc:creator>Vlad</dc:creator>
  <cp:lastModifiedBy>King</cp:lastModifiedBy>
  <cp:revision>14</cp:revision>
  <dcterms:created xsi:type="dcterms:W3CDTF">2012-01-26T04:54:20Z</dcterms:created>
  <dcterms:modified xsi:type="dcterms:W3CDTF">2012-09-20T16:58:04Z</dcterms:modified>
</cp:coreProperties>
</file>